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2E1B" w:rsidRPr="00932E1B" w:rsidRDefault="00932E1B" w:rsidP="00932E1B">
      <w:pPr>
        <w:spacing w:after="0" w:line="240" w:lineRule="auto"/>
        <w:jc w:val="center"/>
        <w:rPr>
          <w:rFonts w:ascii="Times New Roman" w:eastAsia="Calibri" w:hAnsi="Times New Roman" w:cs="Times New Roman"/>
          <w:bCs/>
          <w:i/>
          <w:sz w:val="24"/>
          <w:szCs w:val="24"/>
        </w:rPr>
      </w:pPr>
      <w:r w:rsidRPr="00932E1B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              Приложение     </w:t>
      </w:r>
    </w:p>
    <w:p w:rsidR="00932E1B" w:rsidRPr="00932E1B" w:rsidRDefault="00932E1B" w:rsidP="00932E1B">
      <w:pPr>
        <w:spacing w:after="0"/>
        <w:jc w:val="right"/>
        <w:rPr>
          <w:rFonts w:ascii="Times New Roman" w:eastAsia="Calibri" w:hAnsi="Times New Roman" w:cs="Times New Roman"/>
          <w:bCs/>
          <w:i/>
          <w:sz w:val="24"/>
          <w:szCs w:val="24"/>
        </w:rPr>
      </w:pPr>
      <w:r w:rsidRPr="00932E1B">
        <w:rPr>
          <w:rFonts w:ascii="Times New Roman" w:eastAsia="Calibri" w:hAnsi="Times New Roman" w:cs="Times New Roman"/>
          <w:bCs/>
          <w:i/>
          <w:sz w:val="24"/>
          <w:szCs w:val="24"/>
        </w:rPr>
        <w:t>к Основной образовательной программе СОО,</w:t>
      </w:r>
    </w:p>
    <w:p w:rsidR="00932E1B" w:rsidRPr="00932E1B" w:rsidRDefault="00932E1B" w:rsidP="00932E1B">
      <w:pPr>
        <w:spacing w:after="0"/>
        <w:jc w:val="right"/>
        <w:rPr>
          <w:rFonts w:ascii="Times New Roman" w:eastAsia="Calibri" w:hAnsi="Times New Roman" w:cs="Times New Roman"/>
          <w:bCs/>
          <w:i/>
          <w:sz w:val="24"/>
          <w:szCs w:val="24"/>
        </w:rPr>
      </w:pPr>
      <w:proofErr w:type="gramStart"/>
      <w:r w:rsidRPr="00932E1B">
        <w:rPr>
          <w:rFonts w:ascii="Times New Roman" w:eastAsia="Calibri" w:hAnsi="Times New Roman" w:cs="Times New Roman"/>
          <w:bCs/>
          <w:i/>
          <w:sz w:val="24"/>
          <w:szCs w:val="24"/>
        </w:rPr>
        <w:t>утвержденной</w:t>
      </w:r>
      <w:proofErr w:type="gramEnd"/>
      <w:r w:rsidRPr="00932E1B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приказом МБОУ «Кадетская школа города Мурманска»</w:t>
      </w:r>
    </w:p>
    <w:p w:rsidR="00932E1B" w:rsidRPr="00932E1B" w:rsidRDefault="00932E1B" w:rsidP="00932E1B">
      <w:pPr>
        <w:spacing w:after="0"/>
        <w:jc w:val="center"/>
        <w:rPr>
          <w:rFonts w:ascii="Times New Roman" w:eastAsia="Calibri" w:hAnsi="Times New Roman" w:cs="Times New Roman"/>
          <w:bCs/>
          <w:i/>
          <w:sz w:val="24"/>
          <w:szCs w:val="24"/>
        </w:rPr>
      </w:pPr>
      <w:r w:rsidRPr="00932E1B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                                                                                        от   01.09.2020 № 62/1                         </w:t>
      </w:r>
    </w:p>
    <w:p w:rsidR="00932E1B" w:rsidRDefault="00932E1B" w:rsidP="00932E1B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932E1B" w:rsidRDefault="00932E1B" w:rsidP="00932E1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Рабочая программа</w:t>
      </w:r>
    </w:p>
    <w:p w:rsidR="002A2382" w:rsidRPr="003B7473" w:rsidRDefault="00753E61" w:rsidP="00932E1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B7473">
        <w:rPr>
          <w:rFonts w:ascii="Times New Roman" w:hAnsi="Times New Roman" w:cs="Times New Roman"/>
          <w:b/>
          <w:sz w:val="24"/>
          <w:szCs w:val="24"/>
        </w:rPr>
        <w:t>«Математика: алгебра и начала математического анализа, геометрия»</w:t>
      </w:r>
    </w:p>
    <w:p w:rsidR="00753E61" w:rsidRPr="003B7473" w:rsidRDefault="00753E61" w:rsidP="00A37FDA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 xml:space="preserve">Рабочая программа </w:t>
      </w:r>
      <w:r w:rsidR="00AC006F" w:rsidRPr="003B7473">
        <w:rPr>
          <w:rFonts w:ascii="Times New Roman" w:hAnsi="Times New Roman" w:cs="Times New Roman"/>
          <w:sz w:val="24"/>
          <w:szCs w:val="24"/>
        </w:rPr>
        <w:t xml:space="preserve">среднего </w:t>
      </w:r>
      <w:r w:rsidR="00AF40B3" w:rsidRPr="003B7473">
        <w:rPr>
          <w:rFonts w:ascii="Times New Roman" w:hAnsi="Times New Roman" w:cs="Times New Roman"/>
          <w:sz w:val="24"/>
          <w:szCs w:val="24"/>
        </w:rPr>
        <w:t xml:space="preserve">общего </w:t>
      </w:r>
      <w:r w:rsidR="00AC006F" w:rsidRPr="003B7473">
        <w:rPr>
          <w:rFonts w:ascii="Times New Roman" w:hAnsi="Times New Roman" w:cs="Times New Roman"/>
          <w:sz w:val="24"/>
          <w:szCs w:val="24"/>
        </w:rPr>
        <w:t xml:space="preserve">образования по математике для 10-11 классов составлена на основе </w:t>
      </w:r>
    </w:p>
    <w:p w:rsidR="006E025A" w:rsidRPr="003B7473" w:rsidRDefault="00AF40B3" w:rsidP="00A37FDA">
      <w:pPr>
        <w:ind w:firstLine="709"/>
        <w:rPr>
          <w:rFonts w:ascii="Times New Roman" w:hAnsi="Times New Roman" w:cs="Times New Roman"/>
          <w:sz w:val="24"/>
          <w:szCs w:val="24"/>
        </w:rPr>
      </w:pPr>
      <w:proofErr w:type="gramStart"/>
      <w:r w:rsidRPr="003B7473">
        <w:rPr>
          <w:rFonts w:ascii="Times New Roman" w:hAnsi="Times New Roman" w:cs="Times New Roman"/>
          <w:sz w:val="24"/>
          <w:szCs w:val="24"/>
        </w:rPr>
        <w:t>-</w:t>
      </w:r>
      <w:r w:rsidR="006E025A" w:rsidRPr="003B7473">
        <w:rPr>
          <w:rFonts w:ascii="Times New Roman" w:hAnsi="Times New Roman" w:cs="Times New Roman"/>
          <w:sz w:val="24"/>
          <w:szCs w:val="24"/>
        </w:rPr>
        <w:t>Федерального</w:t>
      </w:r>
      <w:r w:rsidRPr="003B7473">
        <w:rPr>
          <w:rFonts w:ascii="Times New Roman" w:hAnsi="Times New Roman" w:cs="Times New Roman"/>
          <w:sz w:val="24"/>
          <w:szCs w:val="24"/>
        </w:rPr>
        <w:t xml:space="preserve">  государственного  образовательного стандарта среднего общего образования (Приказ Министерства образования и науки РФ от 17.05.2012 №413 в ред. Приказов </w:t>
      </w:r>
      <w:proofErr w:type="spellStart"/>
      <w:r w:rsidRPr="003B7473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3B7473">
        <w:rPr>
          <w:rFonts w:ascii="Times New Roman" w:hAnsi="Times New Roman" w:cs="Times New Roman"/>
          <w:sz w:val="24"/>
          <w:szCs w:val="24"/>
        </w:rPr>
        <w:t xml:space="preserve"> РФ от 29.12.2014, 31.12.2015, от 29.06.2017</w:t>
      </w:r>
      <w:proofErr w:type="gramEnd"/>
    </w:p>
    <w:p w:rsidR="00AF40B3" w:rsidRPr="003B7473" w:rsidRDefault="00AF40B3" w:rsidP="00A37FDA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>-Примерной основной образовательной программы среднего общего образования (</w:t>
      </w:r>
      <w:proofErr w:type="gramStart"/>
      <w:r w:rsidRPr="003B7473">
        <w:rPr>
          <w:rFonts w:ascii="Times New Roman" w:hAnsi="Times New Roman" w:cs="Times New Roman"/>
          <w:sz w:val="24"/>
          <w:szCs w:val="24"/>
        </w:rPr>
        <w:t>одобрена</w:t>
      </w:r>
      <w:proofErr w:type="gramEnd"/>
      <w:r w:rsidRPr="003B7473">
        <w:rPr>
          <w:rFonts w:ascii="Times New Roman" w:hAnsi="Times New Roman" w:cs="Times New Roman"/>
          <w:sz w:val="24"/>
          <w:szCs w:val="24"/>
        </w:rPr>
        <w:t xml:space="preserve"> решением федерального учебно-методического объединения по общему собранию, протокол от 28.06.2016 №2/16-з)</w:t>
      </w:r>
    </w:p>
    <w:p w:rsidR="006E025A" w:rsidRPr="003B7473" w:rsidRDefault="006E025A" w:rsidP="00A37FDA">
      <w:pPr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7473">
        <w:rPr>
          <w:rFonts w:ascii="Times New Roman" w:hAnsi="Times New Roman" w:cs="Times New Roman"/>
          <w:b/>
          <w:sz w:val="24"/>
          <w:szCs w:val="24"/>
        </w:rPr>
        <w:t>Место предмета в учебном плане</w:t>
      </w:r>
    </w:p>
    <w:p w:rsidR="006E025A" w:rsidRPr="003B7473" w:rsidRDefault="006E025A" w:rsidP="00A37FDA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>Рабочая программа рассчитана на 340 часов, в том числе</w:t>
      </w:r>
      <w:r w:rsidR="00AF40B3" w:rsidRPr="003B7473">
        <w:rPr>
          <w:rFonts w:ascii="Times New Roman" w:hAnsi="Times New Roman" w:cs="Times New Roman"/>
          <w:sz w:val="24"/>
          <w:szCs w:val="24"/>
        </w:rPr>
        <w:t xml:space="preserve"> </w:t>
      </w:r>
      <w:r w:rsidRPr="003B7473">
        <w:rPr>
          <w:rFonts w:ascii="Times New Roman" w:hAnsi="Times New Roman" w:cs="Times New Roman"/>
          <w:sz w:val="24"/>
          <w:szCs w:val="24"/>
        </w:rPr>
        <w:t>в 10, 11 классах – по 170 часов (5 часов в неделю)</w:t>
      </w:r>
    </w:p>
    <w:p w:rsidR="006E025A" w:rsidRPr="003B7473" w:rsidRDefault="006E025A" w:rsidP="00A37FDA">
      <w:pPr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7473">
        <w:rPr>
          <w:rFonts w:ascii="Times New Roman" w:hAnsi="Times New Roman" w:cs="Times New Roman"/>
          <w:b/>
          <w:sz w:val="24"/>
          <w:szCs w:val="24"/>
        </w:rPr>
        <w:t xml:space="preserve">Планируемые результаты </w:t>
      </w:r>
    </w:p>
    <w:p w:rsidR="006E025A" w:rsidRPr="003B7473" w:rsidRDefault="006E025A" w:rsidP="00A37FDA">
      <w:pPr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7473">
        <w:rPr>
          <w:rFonts w:ascii="Times New Roman" w:hAnsi="Times New Roman" w:cs="Times New Roman"/>
          <w:b/>
          <w:sz w:val="24"/>
          <w:szCs w:val="24"/>
        </w:rPr>
        <w:t xml:space="preserve">Личностные, </w:t>
      </w:r>
      <w:proofErr w:type="spellStart"/>
      <w:r w:rsidRPr="003B7473"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 w:rsidRPr="003B7473">
        <w:rPr>
          <w:rFonts w:ascii="Times New Roman" w:hAnsi="Times New Roman" w:cs="Times New Roman"/>
          <w:b/>
          <w:sz w:val="24"/>
          <w:szCs w:val="24"/>
        </w:rPr>
        <w:t xml:space="preserve"> и предметные результаты освоения содержания курса</w:t>
      </w:r>
    </w:p>
    <w:p w:rsidR="00AF40B3" w:rsidRPr="003B7473" w:rsidRDefault="00AF40B3" w:rsidP="00A37FDA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>Программа позволяет добиваться следующих результатов освоения образовательной программы среднего общего образования</w:t>
      </w:r>
      <w:r w:rsidR="00C7745F" w:rsidRPr="003B7473">
        <w:rPr>
          <w:rFonts w:ascii="Times New Roman" w:hAnsi="Times New Roman" w:cs="Times New Roman"/>
          <w:sz w:val="24"/>
          <w:szCs w:val="24"/>
        </w:rPr>
        <w:t>:</w:t>
      </w:r>
    </w:p>
    <w:p w:rsidR="00C7745F" w:rsidRPr="003B7473" w:rsidRDefault="00C7745F" w:rsidP="00A37FDA">
      <w:pPr>
        <w:pStyle w:val="a"/>
        <w:jc w:val="left"/>
        <w:rPr>
          <w:sz w:val="24"/>
          <w:szCs w:val="24"/>
        </w:rPr>
      </w:pPr>
      <w:r w:rsidRPr="003B7473">
        <w:rPr>
          <w:b/>
          <w:i/>
          <w:sz w:val="24"/>
          <w:szCs w:val="24"/>
          <w:u w:val="single"/>
        </w:rPr>
        <w:t>личностные:</w:t>
      </w:r>
      <w:r w:rsidRPr="003B7473">
        <w:rPr>
          <w:sz w:val="24"/>
          <w:szCs w:val="24"/>
        </w:rPr>
        <w:t xml:space="preserve"> </w:t>
      </w:r>
    </w:p>
    <w:p w:rsidR="00C7745F" w:rsidRPr="003B7473" w:rsidRDefault="00C7745F" w:rsidP="00932E1B">
      <w:pPr>
        <w:pStyle w:val="a"/>
        <w:numPr>
          <w:ilvl w:val="0"/>
          <w:numId w:val="2"/>
        </w:numPr>
        <w:rPr>
          <w:sz w:val="24"/>
          <w:szCs w:val="24"/>
        </w:rPr>
      </w:pPr>
      <w:r w:rsidRPr="003B7473">
        <w:rPr>
          <w:sz w:val="24"/>
          <w:szCs w:val="24"/>
        </w:rPr>
        <w:t>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C7745F" w:rsidRPr="003B7473" w:rsidRDefault="00C7745F" w:rsidP="00932E1B">
      <w:pPr>
        <w:pStyle w:val="a"/>
        <w:numPr>
          <w:ilvl w:val="0"/>
          <w:numId w:val="2"/>
        </w:numPr>
        <w:rPr>
          <w:sz w:val="24"/>
          <w:szCs w:val="24"/>
        </w:rPr>
      </w:pPr>
      <w:r w:rsidRPr="003B7473">
        <w:rPr>
          <w:sz w:val="24"/>
          <w:szCs w:val="24"/>
        </w:rPr>
        <w:t>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C7745F" w:rsidRPr="003B7473" w:rsidRDefault="00C7745F" w:rsidP="00932E1B">
      <w:pPr>
        <w:pStyle w:val="a"/>
        <w:numPr>
          <w:ilvl w:val="0"/>
          <w:numId w:val="2"/>
        </w:numPr>
        <w:rPr>
          <w:sz w:val="24"/>
          <w:szCs w:val="24"/>
        </w:rPr>
      </w:pPr>
      <w:r w:rsidRPr="003B7473">
        <w:rPr>
          <w:sz w:val="24"/>
          <w:szCs w:val="24"/>
        </w:rPr>
        <w:t xml:space="preserve">развитие компетенций сотрудничества со сверстниками, взрослыми в образовательной, общественно полезной, учебно-исследовательской, проектной и других видах деятельности. </w:t>
      </w:r>
    </w:p>
    <w:p w:rsidR="002C3997" w:rsidRPr="003B7473" w:rsidRDefault="002C3997" w:rsidP="00932E1B">
      <w:pPr>
        <w:pStyle w:val="a"/>
        <w:numPr>
          <w:ilvl w:val="0"/>
          <w:numId w:val="2"/>
        </w:numPr>
        <w:rPr>
          <w:sz w:val="24"/>
          <w:szCs w:val="24"/>
        </w:rPr>
      </w:pPr>
      <w:r w:rsidRPr="003B7473">
        <w:rPr>
          <w:sz w:val="24"/>
          <w:szCs w:val="24"/>
        </w:rPr>
        <w:t xml:space="preserve">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</w:t>
      </w:r>
      <w:r w:rsidRPr="003B7473">
        <w:rPr>
          <w:sz w:val="24"/>
          <w:szCs w:val="24"/>
        </w:rPr>
        <w:lastRenderedPageBreak/>
        <w:t>отечественной науки, заинтересованность в научных знаниях об устройстве мира и общества;</w:t>
      </w:r>
    </w:p>
    <w:p w:rsidR="002C3997" w:rsidRPr="003B7473" w:rsidRDefault="002C3997" w:rsidP="00932E1B">
      <w:pPr>
        <w:pStyle w:val="a"/>
        <w:numPr>
          <w:ilvl w:val="0"/>
          <w:numId w:val="2"/>
        </w:numPr>
        <w:rPr>
          <w:sz w:val="24"/>
          <w:szCs w:val="24"/>
        </w:rPr>
      </w:pPr>
      <w:r w:rsidRPr="003B7473">
        <w:rPr>
          <w:sz w:val="24"/>
          <w:szCs w:val="24"/>
        </w:rPr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. </w:t>
      </w:r>
    </w:p>
    <w:p w:rsidR="002C3997" w:rsidRPr="003B7473" w:rsidRDefault="00C7745F" w:rsidP="00932E1B">
      <w:pPr>
        <w:suppressAutoHyphens/>
        <w:spacing w:after="0" w:line="360" w:lineRule="auto"/>
        <w:ind w:left="1069"/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3B7473">
        <w:rPr>
          <w:rFonts w:ascii="Times New Roman" w:hAnsi="Times New Roman" w:cs="Times New Roman"/>
          <w:b/>
          <w:i/>
          <w:sz w:val="24"/>
          <w:szCs w:val="24"/>
          <w:u w:val="single"/>
        </w:rPr>
        <w:t>метапредметные</w:t>
      </w:r>
      <w:proofErr w:type="spellEnd"/>
      <w:r w:rsidRPr="003B7473">
        <w:rPr>
          <w:rFonts w:ascii="Times New Roman" w:hAnsi="Times New Roman" w:cs="Times New Roman"/>
          <w:b/>
          <w:i/>
          <w:sz w:val="24"/>
          <w:szCs w:val="24"/>
          <w:u w:val="single"/>
        </w:rPr>
        <w:t>:</w:t>
      </w:r>
      <w:r w:rsidR="002C3997" w:rsidRPr="003B7473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2C3997" w:rsidRPr="003B7473" w:rsidRDefault="002C3997" w:rsidP="00932E1B">
      <w:pPr>
        <w:numPr>
          <w:ilvl w:val="0"/>
          <w:numId w:val="3"/>
        </w:numPr>
        <w:suppressAutoHyphens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3B7473">
        <w:rPr>
          <w:rFonts w:ascii="Times New Roman" w:hAnsi="Times New Roman" w:cs="Times New Roman"/>
          <w:b/>
          <w:sz w:val="24"/>
          <w:szCs w:val="24"/>
          <w:lang w:eastAsia="ru-RU"/>
        </w:rPr>
        <w:t>Регулятивные универсальные учебные действия</w:t>
      </w:r>
    </w:p>
    <w:p w:rsidR="002C3997" w:rsidRPr="003B7473" w:rsidRDefault="002C3997" w:rsidP="00932E1B">
      <w:pPr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3B7473">
        <w:rPr>
          <w:rFonts w:ascii="Times New Roman" w:hAnsi="Times New Roman" w:cs="Times New Roman"/>
          <w:b/>
          <w:sz w:val="24"/>
          <w:szCs w:val="24"/>
          <w:lang w:eastAsia="ru-RU"/>
        </w:rPr>
        <w:t>Выпускник научится:</w:t>
      </w:r>
    </w:p>
    <w:p w:rsidR="002C3997" w:rsidRPr="003B7473" w:rsidRDefault="002C3997" w:rsidP="00932E1B">
      <w:pPr>
        <w:pStyle w:val="a"/>
        <w:rPr>
          <w:sz w:val="24"/>
          <w:szCs w:val="24"/>
        </w:rPr>
      </w:pPr>
      <w:r w:rsidRPr="003B7473">
        <w:rPr>
          <w:sz w:val="24"/>
          <w:szCs w:val="24"/>
        </w:rPr>
        <w:t>ставить и формулировать собственные задачи в образовательной деятельности и жизненных ситуациях;</w:t>
      </w:r>
    </w:p>
    <w:p w:rsidR="002C3997" w:rsidRPr="003B7473" w:rsidRDefault="002C3997" w:rsidP="00932E1B">
      <w:pPr>
        <w:pStyle w:val="a"/>
        <w:rPr>
          <w:sz w:val="24"/>
          <w:szCs w:val="24"/>
        </w:rPr>
      </w:pPr>
      <w:r w:rsidRPr="003B7473">
        <w:rPr>
          <w:sz w:val="24"/>
          <w:szCs w:val="24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2C3997" w:rsidRPr="003B7473" w:rsidRDefault="002C3997" w:rsidP="00932E1B">
      <w:pPr>
        <w:pStyle w:val="a"/>
        <w:rPr>
          <w:sz w:val="24"/>
          <w:szCs w:val="24"/>
        </w:rPr>
      </w:pPr>
      <w:r w:rsidRPr="003B7473">
        <w:rPr>
          <w:sz w:val="24"/>
          <w:szCs w:val="24"/>
        </w:rPr>
        <w:t>организовывать эффективный поиск ресурсов, необходимых для достижения поставленной цели;</w:t>
      </w:r>
    </w:p>
    <w:p w:rsidR="002C3997" w:rsidRPr="003B7473" w:rsidRDefault="002C3997" w:rsidP="00932E1B">
      <w:pPr>
        <w:pStyle w:val="a"/>
        <w:rPr>
          <w:sz w:val="24"/>
          <w:szCs w:val="24"/>
        </w:rPr>
      </w:pPr>
      <w:r w:rsidRPr="003B7473">
        <w:rPr>
          <w:sz w:val="24"/>
          <w:szCs w:val="24"/>
        </w:rPr>
        <w:t>сопоставлять полученный результат деятельности с поставленной заранее целью.</w:t>
      </w:r>
    </w:p>
    <w:p w:rsidR="002C3997" w:rsidRPr="003B7473" w:rsidRDefault="002C3997" w:rsidP="00932E1B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p w:rsidR="002C3997" w:rsidRPr="003B7473" w:rsidRDefault="002C3997" w:rsidP="00932E1B">
      <w:pPr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3B7473">
        <w:rPr>
          <w:rFonts w:ascii="Times New Roman" w:hAnsi="Times New Roman" w:cs="Times New Roman"/>
          <w:b/>
          <w:sz w:val="24"/>
          <w:szCs w:val="24"/>
          <w:lang w:eastAsia="ru-RU"/>
        </w:rPr>
        <w:t>2. Познавательные универсальные учебные действия</w:t>
      </w:r>
    </w:p>
    <w:p w:rsidR="002C3997" w:rsidRPr="003B7473" w:rsidRDefault="002C3997" w:rsidP="00932E1B">
      <w:pPr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3B7473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Выпускник научится: </w:t>
      </w:r>
    </w:p>
    <w:p w:rsidR="002C3997" w:rsidRPr="003B7473" w:rsidRDefault="002C3997" w:rsidP="00932E1B">
      <w:pPr>
        <w:pStyle w:val="a"/>
        <w:rPr>
          <w:sz w:val="24"/>
          <w:szCs w:val="24"/>
        </w:rPr>
      </w:pPr>
      <w:r w:rsidRPr="003B7473">
        <w:rPr>
          <w:sz w:val="24"/>
          <w:szCs w:val="24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2C3997" w:rsidRPr="003B7473" w:rsidRDefault="002C3997" w:rsidP="00932E1B">
      <w:pPr>
        <w:pStyle w:val="a"/>
        <w:rPr>
          <w:sz w:val="24"/>
          <w:szCs w:val="24"/>
        </w:rPr>
      </w:pPr>
      <w:r w:rsidRPr="003B7473">
        <w:rPr>
          <w:sz w:val="24"/>
          <w:szCs w:val="24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2C3997" w:rsidRPr="003B7473" w:rsidRDefault="002C3997" w:rsidP="00932E1B">
      <w:pPr>
        <w:pStyle w:val="a"/>
        <w:rPr>
          <w:sz w:val="24"/>
          <w:szCs w:val="24"/>
        </w:rPr>
      </w:pPr>
      <w:r w:rsidRPr="003B7473">
        <w:rPr>
          <w:sz w:val="24"/>
          <w:szCs w:val="24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2C3997" w:rsidRPr="003B7473" w:rsidRDefault="002C3997" w:rsidP="00932E1B">
      <w:pPr>
        <w:pStyle w:val="a"/>
        <w:rPr>
          <w:sz w:val="24"/>
          <w:szCs w:val="24"/>
        </w:rPr>
      </w:pPr>
      <w:r w:rsidRPr="003B7473">
        <w:rPr>
          <w:sz w:val="24"/>
          <w:szCs w:val="24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2C3997" w:rsidRPr="003B7473" w:rsidRDefault="002C3997" w:rsidP="00932E1B">
      <w:pPr>
        <w:pStyle w:val="a"/>
        <w:rPr>
          <w:sz w:val="24"/>
          <w:szCs w:val="24"/>
        </w:rPr>
      </w:pPr>
      <w:r w:rsidRPr="003B7473">
        <w:rPr>
          <w:sz w:val="24"/>
          <w:szCs w:val="24"/>
        </w:rPr>
        <w:t>выстраивать индивидуальную образовательную траекторию, учитывая ограничения со стороны других участников и ресурсные ограничения.</w:t>
      </w:r>
    </w:p>
    <w:p w:rsidR="002C3997" w:rsidRPr="003B7473" w:rsidRDefault="002C3997" w:rsidP="00932E1B">
      <w:pPr>
        <w:jc w:val="both"/>
        <w:rPr>
          <w:rFonts w:ascii="Times New Roman" w:hAnsi="Times New Roman" w:cs="Times New Roman"/>
          <w:sz w:val="24"/>
          <w:szCs w:val="24"/>
          <w:lang w:eastAsia="ru-RU"/>
        </w:rPr>
      </w:pPr>
    </w:p>
    <w:p w:rsidR="002C3997" w:rsidRPr="003B7473" w:rsidRDefault="002C3997" w:rsidP="00932E1B">
      <w:pPr>
        <w:numPr>
          <w:ilvl w:val="0"/>
          <w:numId w:val="4"/>
        </w:numPr>
        <w:suppressAutoHyphens/>
        <w:spacing w:after="0" w:line="360" w:lineRule="auto"/>
        <w:ind w:left="993"/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3B7473">
        <w:rPr>
          <w:rFonts w:ascii="Times New Roman" w:hAnsi="Times New Roman" w:cs="Times New Roman"/>
          <w:b/>
          <w:sz w:val="24"/>
          <w:szCs w:val="24"/>
          <w:lang w:eastAsia="ru-RU"/>
        </w:rPr>
        <w:t>Коммуникативные универсальные учебные действия</w:t>
      </w:r>
    </w:p>
    <w:p w:rsidR="002C3997" w:rsidRPr="003B7473" w:rsidRDefault="002C3997" w:rsidP="00932E1B">
      <w:pPr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3B7473">
        <w:rPr>
          <w:rFonts w:ascii="Times New Roman" w:hAnsi="Times New Roman" w:cs="Times New Roman"/>
          <w:b/>
          <w:sz w:val="24"/>
          <w:szCs w:val="24"/>
          <w:lang w:eastAsia="ru-RU"/>
        </w:rPr>
        <w:t>Выпускник научится:</w:t>
      </w:r>
    </w:p>
    <w:p w:rsidR="002C3997" w:rsidRPr="003B7473" w:rsidRDefault="002C3997" w:rsidP="00932E1B">
      <w:pPr>
        <w:pStyle w:val="a"/>
        <w:rPr>
          <w:sz w:val="24"/>
          <w:szCs w:val="24"/>
        </w:rPr>
      </w:pPr>
      <w:r w:rsidRPr="003B7473">
        <w:rPr>
          <w:sz w:val="24"/>
          <w:szCs w:val="24"/>
        </w:rPr>
        <w:lastRenderedPageBreak/>
        <w:t xml:space="preserve">осуществлять деловую коммуникацию как со сверстниками, так и </w:t>
      </w:r>
      <w:proofErr w:type="gramStart"/>
      <w:r w:rsidRPr="003B7473">
        <w:rPr>
          <w:sz w:val="24"/>
          <w:szCs w:val="24"/>
        </w:rPr>
        <w:t>со</w:t>
      </w:r>
      <w:proofErr w:type="gramEnd"/>
      <w:r w:rsidRPr="003B7473">
        <w:rPr>
          <w:sz w:val="24"/>
          <w:szCs w:val="24"/>
        </w:rPr>
        <w:t xml:space="preserve">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2C3997" w:rsidRPr="003B7473" w:rsidRDefault="002C3997" w:rsidP="00932E1B">
      <w:pPr>
        <w:pStyle w:val="a"/>
        <w:rPr>
          <w:sz w:val="24"/>
          <w:szCs w:val="24"/>
        </w:rPr>
      </w:pPr>
      <w:r w:rsidRPr="003B7473">
        <w:rPr>
          <w:sz w:val="24"/>
          <w:szCs w:val="24"/>
        </w:rPr>
        <w:t>развернуто, логично и точно излагать свою точку зрения с использованием адекватных (устных и письменных) языковых средств.</w:t>
      </w:r>
    </w:p>
    <w:p w:rsidR="00C7745F" w:rsidRPr="003B7473" w:rsidRDefault="00C7745F" w:rsidP="00932E1B">
      <w:pPr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C7745F" w:rsidRPr="003B7473" w:rsidRDefault="00C7745F" w:rsidP="00A37FDA">
      <w:pPr>
        <w:ind w:firstLine="709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3B7473">
        <w:rPr>
          <w:rFonts w:ascii="Times New Roman" w:hAnsi="Times New Roman" w:cs="Times New Roman"/>
          <w:b/>
          <w:i/>
          <w:sz w:val="24"/>
          <w:szCs w:val="24"/>
          <w:u w:val="single"/>
        </w:rPr>
        <w:t>предметные:</w:t>
      </w:r>
    </w:p>
    <w:p w:rsidR="002C3997" w:rsidRPr="003B7473" w:rsidRDefault="002C3997" w:rsidP="00A37FDA">
      <w:pPr>
        <w:keepNext/>
        <w:keepLines/>
        <w:suppressAutoHyphens/>
        <w:spacing w:after="0" w:line="360" w:lineRule="auto"/>
        <w:ind w:firstLine="709"/>
        <w:outlineLvl w:val="3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bookmarkStart w:id="1" w:name="_Toc453968157"/>
      <w:r w:rsidRPr="003B7473">
        <w:rPr>
          <w:rFonts w:ascii="Times New Roman" w:eastAsia="Times New Roman" w:hAnsi="Times New Roman" w:cs="Times New Roman"/>
          <w:b/>
          <w:iCs/>
          <w:sz w:val="24"/>
          <w:szCs w:val="24"/>
        </w:rPr>
        <w:t>Математика: алгебра и начала математического анализа, геометрия</w:t>
      </w:r>
      <w:bookmarkEnd w:id="1"/>
    </w:p>
    <w:tbl>
      <w:tblPr>
        <w:tblpPr w:leftFromText="180" w:rightFromText="180" w:vertAnchor="text" w:horzAnchor="margin" w:tblpXSpec="center" w:tblpY="80"/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"/>
        <w:gridCol w:w="1662"/>
        <w:gridCol w:w="2975"/>
        <w:gridCol w:w="317"/>
        <w:gridCol w:w="4362"/>
      </w:tblGrid>
      <w:tr w:rsidR="002C3997" w:rsidRPr="003B7473" w:rsidTr="001B4BA3">
        <w:tc>
          <w:tcPr>
            <w:tcW w:w="1668" w:type="dxa"/>
            <w:gridSpan w:val="2"/>
            <w:vAlign w:val="bottom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654" w:type="dxa"/>
            <w:gridSpan w:val="3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Базовый уровень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2C3997" w:rsidRPr="003B7473" w:rsidTr="001B4BA3">
        <w:tc>
          <w:tcPr>
            <w:tcW w:w="1668" w:type="dxa"/>
            <w:gridSpan w:val="2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3292" w:type="dxa"/>
            <w:gridSpan w:val="2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 xml:space="preserve">I. </w:t>
            </w:r>
            <w:r w:rsidRPr="003B747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4362" w:type="dxa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III</w:t>
            </w:r>
            <w:r w:rsidRPr="003B747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2C3997" w:rsidRPr="003B7473" w:rsidTr="001B4BA3">
        <w:tc>
          <w:tcPr>
            <w:tcW w:w="1668" w:type="dxa"/>
            <w:gridSpan w:val="2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3292" w:type="dxa"/>
            <w:gridSpan w:val="2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362" w:type="dxa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2C3997" w:rsidRPr="003B7473" w:rsidTr="001B4BA3">
        <w:tc>
          <w:tcPr>
            <w:tcW w:w="1668" w:type="dxa"/>
            <w:gridSpan w:val="2"/>
            <w:vAlign w:val="bottom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654" w:type="dxa"/>
            <w:gridSpan w:val="3"/>
            <w:vAlign w:val="center"/>
          </w:tcPr>
          <w:p w:rsidR="002C3997" w:rsidRPr="003B7473" w:rsidRDefault="002C3997" w:rsidP="00A37FDA">
            <w:pPr>
              <w:suppressAutoHyphens/>
              <w:spacing w:before="60" w:after="60" w:line="240" w:lineRule="auto"/>
              <w:ind w:left="357" w:hanging="357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2C3997" w:rsidRPr="003B7473" w:rsidTr="001B4BA3">
        <w:tc>
          <w:tcPr>
            <w:tcW w:w="1668" w:type="dxa"/>
            <w:gridSpan w:val="2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2975" w:type="dxa"/>
          </w:tcPr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ерировать на базовом уровне понятиями: 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координатной</w:t>
            </w:r>
            <w:proofErr w:type="gramEnd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ямой, отрезок, интервал;</w:t>
            </w:r>
            <w:r w:rsidRPr="003B7473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</w:rPr>
              <w:t xml:space="preserve"> 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контрпример</w:t>
            </w:r>
            <w:proofErr w:type="spellEnd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;  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дить пересечение и 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объединение двух множеств, представленных графически </w:t>
            </w:r>
            <w:proofErr w:type="gram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на</w:t>
            </w:r>
            <w:proofErr w:type="gramEnd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исловой прямой; 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спознавать ложные утверждения, ошибки в рассуждениях,          в том числе с использованием </w:t>
            </w:r>
            <w:proofErr w:type="spell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контрпримеров</w:t>
            </w:r>
            <w:proofErr w:type="spellEnd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использовать числовые множества на </w:t>
            </w:r>
            <w:proofErr w:type="gram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оординатной</w:t>
            </w:r>
            <w:proofErr w:type="gramEnd"/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прямой для описания реальных процессов и явлений;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проводить </w:t>
            </w:r>
            <w:proofErr w:type="gram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логические рассуждения</w:t>
            </w:r>
            <w:proofErr w:type="gramEnd"/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в ситуациях повседневной жизни</w:t>
            </w:r>
          </w:p>
        </w:tc>
        <w:tc>
          <w:tcPr>
            <w:tcW w:w="4679" w:type="dxa"/>
            <w:gridSpan w:val="2"/>
          </w:tcPr>
          <w:p w:rsidR="002C3997" w:rsidRPr="003B7473" w:rsidRDefault="002C3997" w:rsidP="00A37FDA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Оперировать понятиями: конечное множество, элемент множества, подмножество, пересечение и объединение множеств, ч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3B7473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2C3997" w:rsidRPr="003B7473" w:rsidRDefault="002C3997" w:rsidP="00A37FDA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пример</w:t>
            </w:r>
            <w:proofErr w:type="spellEnd"/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</w:p>
          <w:p w:rsidR="002C3997" w:rsidRPr="003B7473" w:rsidRDefault="002C3997" w:rsidP="00A37FDA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:rsidR="002C3997" w:rsidRPr="003B7473" w:rsidRDefault="002C3997" w:rsidP="00A37FDA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2C3997" w:rsidRPr="003B7473" w:rsidRDefault="002C3997" w:rsidP="00A37FDA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оводить доказательные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рассуждения для обоснования истинности утверждений.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C3997" w:rsidRPr="003B7473" w:rsidRDefault="002C3997" w:rsidP="00A37FDA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2C3997" w:rsidRPr="003B7473" w:rsidRDefault="002C3997" w:rsidP="00A37FDA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2C3997" w:rsidRPr="003B7473" w:rsidTr="001B4BA3">
        <w:tc>
          <w:tcPr>
            <w:tcW w:w="1668" w:type="dxa"/>
            <w:gridSpan w:val="2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2975" w:type="dxa"/>
          </w:tcPr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окружности, синус, косинус, тангенс и котангенс углов, имеющих произвольную величину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арифметические действия с целыми и рациональными числами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сравнивать рациональные числа между собой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изображать точками на числовой прямой целые и рациональные числа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; </w:t>
            </w:r>
            <w:proofErr w:type="gramEnd"/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ображать точками на числовой прямой целые 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color w:val="FF000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несложные преобразования целых и дробно-рациональных буквенных выражений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ять в простых случаях значения числовых и буквенных 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выражений, осуществляя необходимые подстановки и преобразования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полнять вычисления при решении задач 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актического характера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4679" w:type="dxa"/>
            <w:gridSpan w:val="2"/>
          </w:tcPr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proofErr w:type="gramStart"/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>приводить примеры чисел с заданными свойствами делимости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3B7473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е и π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находить значения корня натуральной степени, степени с рациональным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показателем, логарифма, используя при необходимости вычислительные устройства; 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изображать схематически угол, величина которого выражена в градусах </w:t>
            </w:r>
            <w:r w:rsidRPr="003B7473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или радианах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; 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использовать при решении задач табличные значения тригонометрических функций углов;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выполнять перевод величины угла из радианной меры в </w:t>
            </w:r>
            <w:proofErr w:type="gramStart"/>
            <w:r w:rsidRPr="003B7473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градусную</w:t>
            </w:r>
            <w:proofErr w:type="gramEnd"/>
            <w:r w:rsidRPr="003B7473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 и обратно.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C3997" w:rsidRPr="003B7473" w:rsidTr="001B4BA3">
        <w:tc>
          <w:tcPr>
            <w:tcW w:w="1668" w:type="dxa"/>
            <w:gridSpan w:val="2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2975" w:type="dxa"/>
          </w:tcPr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шать линейные уравнения и неравенства, квадратные уравнения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ешать логарифмические уравнения вида 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log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(</w:t>
            </w:r>
            <w:proofErr w:type="spellStart"/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bx</w:t>
            </w:r>
            <w:proofErr w:type="spellEnd"/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+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c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) =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и простейшие неравенства вида 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log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lastRenderedPageBreak/>
              <w:t>x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&lt;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ешать показательные уравнения, вида </w:t>
            </w:r>
            <w:proofErr w:type="spellStart"/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a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proofErr w:type="spellEnd"/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>+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=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 (где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a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) и простейшие неравенства вида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a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&lt;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   (где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a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)</w:t>
            </w:r>
            <w:r w:rsidRPr="003B7473">
              <w:rPr>
                <w:rFonts w:ascii="Times New Roman" w:eastAsia="Calibri" w:hAnsi="Times New Roman" w:cs="Times New Roman"/>
                <w:color w:val="FF0000"/>
                <w:sz w:val="24"/>
                <w:szCs w:val="24"/>
                <w:lang w:eastAsia="ru-RU"/>
              </w:rPr>
              <w:t>;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sin</w:t>
            </w:r>
            <w:proofErr w:type="spellEnd"/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co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s 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tg</w:t>
            </w:r>
            <w:proofErr w:type="spellEnd"/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>,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ctg</w:t>
            </w:r>
            <w:proofErr w:type="spellEnd"/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где 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– табличное значение соответствующей тригонометрической функции.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4679" w:type="dxa"/>
            <w:gridSpan w:val="2"/>
          </w:tcPr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спользовать методы решения уравнений: приведение к виду «произведение равно нулю» или «частное равно нулю»,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замена переменных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2C3997" w:rsidRPr="003B7473" w:rsidTr="001B4BA3">
        <w:trPr>
          <w:gridBefore w:val="1"/>
          <w:wBefore w:w="6" w:type="dxa"/>
        </w:trPr>
        <w:tc>
          <w:tcPr>
            <w:tcW w:w="1662" w:type="dxa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2975" w:type="dxa"/>
          </w:tcPr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возрастание на числовом промежутке, убывание на числовом промежутке, наибольшее и наименьшее значение функции на числовом промежутке, 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ериодическая функция, период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ределять по графику свойства функции (нули, промежутки </w:t>
            </w:r>
            <w:proofErr w:type="spell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, промежутки монотонности, наибольшие и наименьшие значения и т.п.)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строить эскиз графика 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 xml:space="preserve">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3B7473">
              <w:rPr>
                <w:rFonts w:ascii="Times New Roman" w:eastAsia="Calibri" w:hAnsi="Times New Roman" w:cs="Times New Roman"/>
                <w:iCs/>
                <w:sz w:val="24"/>
                <w:szCs w:val="24"/>
                <w:lang w:eastAsia="ru-RU"/>
              </w:rPr>
              <w:t>и т.д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.).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      </w:r>
            <w:proofErr w:type="spell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т.п.); 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4679" w:type="dxa"/>
            <w:gridSpan w:val="2"/>
          </w:tcPr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пределять значение функции по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значению аргумента при различных способах задания функции; 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троить графики изученных функций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3B7473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асимптоты, нули функции и т.д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.)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асимптоты, период и т.п.); 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2C3997" w:rsidRPr="003B7473" w:rsidTr="001B4BA3">
        <w:trPr>
          <w:gridBefore w:val="1"/>
          <w:wBefore w:w="6" w:type="dxa"/>
        </w:trPr>
        <w:tc>
          <w:tcPr>
            <w:tcW w:w="1662" w:type="dxa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2975" w:type="dxa"/>
          </w:tcPr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и нулями производной 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>этой функции – с другой.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4679" w:type="dxa"/>
            <w:gridSpan w:val="2"/>
          </w:tcPr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lastRenderedPageBreak/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ешать прикладные задачи из биологии, физики, химии, экономики и других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нтерпретировать полученные результаты</w:t>
            </w:r>
          </w:p>
        </w:tc>
      </w:tr>
      <w:tr w:rsidR="002C3997" w:rsidRPr="003B7473" w:rsidTr="001B4BA3">
        <w:trPr>
          <w:gridBefore w:val="1"/>
          <w:wBefore w:w="6" w:type="dxa"/>
        </w:trPr>
        <w:tc>
          <w:tcPr>
            <w:tcW w:w="1662" w:type="dxa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Статистика и теория вероятностей, логика и комбинаторика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975" w:type="dxa"/>
          </w:tcPr>
          <w:p w:rsidR="002C3997" w:rsidRPr="003B7473" w:rsidRDefault="002C3997" w:rsidP="00A37FDA">
            <w:pPr>
              <w:keepNext/>
              <w:keepLines/>
              <w:spacing w:after="0" w:line="240" w:lineRule="auto"/>
              <w:ind w:left="357" w:hanging="357"/>
              <w:outlineLvl w:val="8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ять вероятности 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событий на основе подсчета числа исходов. 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4679" w:type="dxa"/>
            <w:gridSpan w:val="2"/>
          </w:tcPr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меть представление о важных частных видах распределений и применять их в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решении задач; 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вычислять или оценивать вероятности событий в реальной жизни;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выбирать подходящие методы представления и обработки данных;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2C3997" w:rsidRPr="003B7473" w:rsidTr="001B4BA3">
        <w:trPr>
          <w:gridBefore w:val="1"/>
          <w:wBefore w:w="6" w:type="dxa"/>
        </w:trPr>
        <w:tc>
          <w:tcPr>
            <w:tcW w:w="1662" w:type="dxa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2975" w:type="dxa"/>
          </w:tcPr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Решать несложные текстовые задачи разных типов;</w:t>
            </w:r>
          </w:p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использовать </w:t>
            </w:r>
            <w:proofErr w:type="gramStart"/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логические рассуждения</w:t>
            </w:r>
            <w:proofErr w:type="gramEnd"/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при решении задачи;</w:t>
            </w:r>
          </w:p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ботать с избыточными условиями, выбирая из всей информации, данные, необходимые 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для решения задачи;</w:t>
            </w:r>
          </w:p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существлять несложный перебор возможных решений, выбирая из них </w:t>
            </w:r>
            <w:proofErr w:type="gram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оптимальное</w:t>
            </w:r>
            <w:proofErr w:type="gramEnd"/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критериям, сформулированным в условии;</w:t>
            </w:r>
          </w:p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решать задачи на расчет стоимости покупок, услуг, поездок и т.п.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      </w:r>
            <w:proofErr w:type="spell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ременнóй</w:t>
            </w:r>
            <w:proofErr w:type="spellEnd"/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оси (до нашей эры и после), на движение денежных средств (приход/расход), на определение глубины/высоты и т.п.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использовать понятие масштаба для нахождения </w:t>
            </w: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 xml:space="preserve">расстояний и длин на картах, планах местности, планах помещений, выкройках, при работе на компьютере и т.п. 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C3997" w:rsidRPr="003B7473" w:rsidRDefault="002C3997" w:rsidP="00A37FDA">
            <w:pPr>
              <w:numPr>
                <w:ilvl w:val="0"/>
                <w:numId w:val="12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4679" w:type="dxa"/>
            <w:gridSpan w:val="2"/>
          </w:tcPr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 </w:t>
            </w:r>
          </w:p>
          <w:p w:rsidR="002C3997" w:rsidRPr="003B7473" w:rsidRDefault="002C3997" w:rsidP="00A37FDA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2C3997" w:rsidRPr="003B7473" w:rsidRDefault="002C3997" w:rsidP="00A37FDA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решать практические задачи и задачи из других предметов</w:t>
            </w:r>
          </w:p>
        </w:tc>
      </w:tr>
      <w:tr w:rsidR="002C3997" w:rsidRPr="003B7473" w:rsidTr="001B4BA3">
        <w:trPr>
          <w:gridBefore w:val="1"/>
          <w:wBefore w:w="6" w:type="dxa"/>
        </w:trPr>
        <w:tc>
          <w:tcPr>
            <w:tcW w:w="1662" w:type="dxa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2975" w:type="dxa"/>
          </w:tcPr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3B7473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находить объемы и площади поверхностей простейших многогранников с 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>применением формул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аспознавать основные виды тел вращения (конус, цилиндр, сфера и шар)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относить объемы сосудов одинаковой формы различного размера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4679" w:type="dxa"/>
            <w:gridSpan w:val="2"/>
          </w:tcPr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свойства и признаки фигур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оказывать геометрические утверждения</w:t>
            </w:r>
            <w:r w:rsidRPr="003B7473">
              <w:rPr>
                <w:rFonts w:ascii="Times New Roman" w:eastAsia="Calibri" w:hAnsi="Times New Roman" w:cs="Times New Roman"/>
                <w:i/>
                <w:color w:val="FF0000"/>
                <w:sz w:val="24"/>
                <w:szCs w:val="24"/>
              </w:rPr>
              <w:t>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числять расстояния и углы в пространстве</w:t>
            </w:r>
            <w:r w:rsidRPr="003B7473">
              <w:rPr>
                <w:rFonts w:ascii="Times New Roman" w:eastAsia="Calibri" w:hAnsi="Times New Roman" w:cs="Times New Roman"/>
                <w:i/>
                <w:iCs/>
                <w:color w:val="FF0000"/>
                <w:sz w:val="24"/>
                <w:szCs w:val="24"/>
                <w:lang w:eastAsia="ru-RU"/>
              </w:rPr>
              <w:t>.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2C3997" w:rsidRPr="003B7473" w:rsidRDefault="002C3997" w:rsidP="00A37FDA">
            <w:pPr>
              <w:suppressAutoHyphens/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 повседневной жизни и при изучении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других предметов:</w:t>
            </w:r>
          </w:p>
          <w:p w:rsidR="002C3997" w:rsidRPr="003B7473" w:rsidRDefault="002C3997" w:rsidP="00A37FDA">
            <w:pPr>
              <w:spacing w:after="0" w:line="240" w:lineRule="auto"/>
              <w:ind w:left="357" w:hanging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спользовать свойства геометрических фигур для решения задач практического характера и задач из других областей знаний </w:t>
            </w:r>
          </w:p>
        </w:tc>
      </w:tr>
      <w:tr w:rsidR="002C3997" w:rsidRPr="003B7473" w:rsidTr="001B4BA3">
        <w:trPr>
          <w:gridBefore w:val="1"/>
          <w:wBefore w:w="6" w:type="dxa"/>
        </w:trPr>
        <w:tc>
          <w:tcPr>
            <w:tcW w:w="1662" w:type="dxa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2975" w:type="dxa"/>
          </w:tcPr>
          <w:p w:rsidR="002C3997" w:rsidRPr="003B7473" w:rsidRDefault="002C3997" w:rsidP="00A37FDA">
            <w:pPr>
              <w:numPr>
                <w:ilvl w:val="0"/>
                <w:numId w:val="8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ем декартовы</w:t>
            </w:r>
            <w:proofErr w:type="gramEnd"/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координаты в пространстве</w:t>
            </w:r>
            <w:r w:rsidRPr="003B7473">
              <w:rPr>
                <w:rFonts w:ascii="Times New Roman" w:eastAsia="Calibri" w:hAnsi="Times New Roman" w:cs="Times New Roman"/>
                <w:color w:val="FF0000"/>
                <w:sz w:val="24"/>
                <w:szCs w:val="24"/>
                <w:lang w:eastAsia="ru-RU"/>
              </w:rPr>
              <w:t>;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2C3997" w:rsidRPr="003B7473" w:rsidRDefault="002C3997" w:rsidP="00A37FDA">
            <w:pPr>
              <w:numPr>
                <w:ilvl w:val="0"/>
                <w:numId w:val="8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находить координаты вершин куба и </w:t>
            </w: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>прямоугольного параллелепипеда</w:t>
            </w:r>
          </w:p>
        </w:tc>
        <w:tc>
          <w:tcPr>
            <w:tcW w:w="4679" w:type="dxa"/>
            <w:gridSpan w:val="2"/>
          </w:tcPr>
          <w:p w:rsidR="002C3997" w:rsidRPr="003B7473" w:rsidRDefault="002C3997" w:rsidP="00A37FDA">
            <w:pPr>
              <w:numPr>
                <w:ilvl w:val="0"/>
                <w:numId w:val="10"/>
              </w:numPr>
              <w:suppressAutoHyphens/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Оперировать понятиями декартовы</w:t>
            </w:r>
            <w:proofErr w:type="gramEnd"/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2C3997" w:rsidRPr="003B7473" w:rsidRDefault="002C3997" w:rsidP="00A37FDA">
            <w:pPr>
              <w:numPr>
                <w:ilvl w:val="0"/>
                <w:numId w:val="10"/>
              </w:numPr>
              <w:suppressAutoHyphens/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находить расстояние между двумя </w:t>
            </w: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2C3997" w:rsidRPr="003B7473" w:rsidRDefault="002C3997" w:rsidP="00A37FDA">
            <w:pPr>
              <w:numPr>
                <w:ilvl w:val="0"/>
                <w:numId w:val="10"/>
              </w:numPr>
              <w:suppressAutoHyphens/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2C3997" w:rsidRPr="003B7473" w:rsidRDefault="002C3997" w:rsidP="00A37FDA">
            <w:pPr>
              <w:numPr>
                <w:ilvl w:val="0"/>
                <w:numId w:val="10"/>
              </w:numPr>
              <w:suppressAutoHyphens/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</w:tr>
      <w:tr w:rsidR="002C3997" w:rsidRPr="003B7473" w:rsidTr="001B4BA3">
        <w:trPr>
          <w:gridBefore w:val="1"/>
          <w:wBefore w:w="6" w:type="dxa"/>
        </w:trPr>
        <w:tc>
          <w:tcPr>
            <w:tcW w:w="1662" w:type="dxa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lastRenderedPageBreak/>
              <w:t>История математики</w:t>
            </w:r>
          </w:p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2975" w:type="dxa"/>
          </w:tcPr>
          <w:p w:rsidR="002C3997" w:rsidRPr="003B7473" w:rsidRDefault="002C3997" w:rsidP="00A37FDA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2C3997" w:rsidRPr="003B7473" w:rsidRDefault="002C3997" w:rsidP="00A37FDA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2C3997" w:rsidRPr="003B7473" w:rsidRDefault="002C3997" w:rsidP="00A37FDA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4679" w:type="dxa"/>
            <w:gridSpan w:val="2"/>
          </w:tcPr>
          <w:p w:rsidR="002C3997" w:rsidRPr="003B7473" w:rsidRDefault="002C3997" w:rsidP="00A37FDA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2C3997" w:rsidRPr="003B7473" w:rsidRDefault="002C3997" w:rsidP="00A37FDA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нимать роль математики в развитии России</w:t>
            </w:r>
          </w:p>
        </w:tc>
      </w:tr>
      <w:tr w:rsidR="002C3997" w:rsidRPr="003B7473" w:rsidTr="001B4BA3">
        <w:trPr>
          <w:gridBefore w:val="1"/>
          <w:wBefore w:w="6" w:type="dxa"/>
        </w:trPr>
        <w:tc>
          <w:tcPr>
            <w:tcW w:w="1662" w:type="dxa"/>
          </w:tcPr>
          <w:p w:rsidR="002C3997" w:rsidRPr="003B7473" w:rsidRDefault="002C3997" w:rsidP="00A37FDA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3B7473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2975" w:type="dxa"/>
          </w:tcPr>
          <w:p w:rsidR="002C3997" w:rsidRPr="003B7473" w:rsidRDefault="002C3997" w:rsidP="00A37FDA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именять известные методы при решении стандартных математических задач;</w:t>
            </w:r>
          </w:p>
          <w:p w:rsidR="002C3997" w:rsidRPr="003B7473" w:rsidRDefault="002C3997" w:rsidP="00A37FDA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2C3997" w:rsidRPr="003B7473" w:rsidRDefault="002C3997" w:rsidP="00A37FDA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sz w:val="24"/>
                <w:szCs w:val="24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4679" w:type="dxa"/>
            <w:gridSpan w:val="2"/>
          </w:tcPr>
          <w:p w:rsidR="002C3997" w:rsidRPr="003B7473" w:rsidRDefault="002C3997" w:rsidP="00A37FDA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2C3997" w:rsidRPr="003B7473" w:rsidRDefault="002C3997" w:rsidP="00A37FDA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2C3997" w:rsidRPr="003B7473" w:rsidRDefault="002C3997" w:rsidP="00A37FDA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2C3997" w:rsidRPr="003B7473" w:rsidRDefault="002C3997" w:rsidP="00A37FDA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2C3997" w:rsidRPr="003B7473" w:rsidRDefault="002C3997" w:rsidP="00A37FDA">
      <w:pPr>
        <w:suppressAutoHyphens/>
        <w:spacing w:after="0" w:line="36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</w:p>
    <w:p w:rsidR="00546C7E" w:rsidRPr="003B7473" w:rsidRDefault="001B4BA3" w:rsidP="003A0EB5">
      <w:pPr>
        <w:suppressAutoHyphens/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3B7473">
        <w:rPr>
          <w:rFonts w:ascii="Times New Roman" w:eastAsia="Calibri" w:hAnsi="Times New Roman" w:cs="Times New Roman"/>
          <w:b/>
          <w:sz w:val="24"/>
          <w:szCs w:val="24"/>
        </w:rPr>
        <w:t>Содержание (базовый уровень)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B7473">
        <w:rPr>
          <w:rFonts w:ascii="Times New Roman" w:hAnsi="Times New Roman" w:cs="Times New Roman"/>
          <w:b/>
          <w:sz w:val="24"/>
          <w:szCs w:val="24"/>
        </w:rPr>
        <w:t>Алгебра и начала анализа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>Повторение.</w:t>
      </w:r>
      <w:r w:rsidRPr="003B74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B7473">
        <w:rPr>
          <w:rFonts w:ascii="Times New Roman" w:hAnsi="Times New Roman" w:cs="Times New Roman"/>
          <w:sz w:val="24"/>
          <w:szCs w:val="24"/>
        </w:rPr>
        <w:t xml:space="preserve">Решение задач с использованием свойств чисел и систем счисления, делимости, долей и частей, процентов, модулей чисел. Решение задач с использованием </w:t>
      </w:r>
      <w:r w:rsidRPr="003B7473">
        <w:rPr>
          <w:rFonts w:ascii="Times New Roman" w:hAnsi="Times New Roman" w:cs="Times New Roman"/>
          <w:sz w:val="24"/>
          <w:szCs w:val="24"/>
        </w:rPr>
        <w:lastRenderedPageBreak/>
        <w:t>свой</w:t>
      </w:r>
      <w:proofErr w:type="gramStart"/>
      <w:r w:rsidRPr="003B7473">
        <w:rPr>
          <w:rFonts w:ascii="Times New Roman" w:hAnsi="Times New Roman" w:cs="Times New Roman"/>
          <w:sz w:val="24"/>
          <w:szCs w:val="24"/>
        </w:rPr>
        <w:t>ств ст</w:t>
      </w:r>
      <w:proofErr w:type="gramEnd"/>
      <w:r w:rsidRPr="003B7473">
        <w:rPr>
          <w:rFonts w:ascii="Times New Roman" w:hAnsi="Times New Roman" w:cs="Times New Roman"/>
          <w:sz w:val="24"/>
          <w:szCs w:val="24"/>
        </w:rPr>
        <w:t>епеней и корней, многочленов, преобразований многочленов и дробно-рациональных выражений.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3B7473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5pt;height:21.3pt" o:ole="">
            <v:imagedata r:id="rId7" o:title=""/>
          </v:shape>
          <o:OLEObject Type="Embed" ProgID="Equation.DSMT4" ShapeID="_x0000_i1025" DrawAspect="Content" ObjectID="_1670837162" r:id="rId8"/>
        </w:object>
      </w:r>
      <w:r w:rsidRPr="003B7473">
        <w:rPr>
          <w:rFonts w:ascii="Times New Roman" w:hAnsi="Times New Roman" w:cs="Times New Roman"/>
          <w:sz w:val="24"/>
          <w:szCs w:val="24"/>
        </w:rPr>
        <w:t>. Графическое решение уравнений и неравенств.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>Тригонометрическая окружность</w:t>
      </w:r>
      <w:r w:rsidRPr="003B7473">
        <w:rPr>
          <w:rFonts w:ascii="Times New Roman" w:hAnsi="Times New Roman" w:cs="Times New Roman"/>
          <w:i/>
          <w:sz w:val="24"/>
          <w:szCs w:val="24"/>
        </w:rPr>
        <w:t>, радианная мера угла</w:t>
      </w:r>
      <w:r w:rsidRPr="003B7473">
        <w:rPr>
          <w:rFonts w:ascii="Times New Roman" w:hAnsi="Times New Roman" w:cs="Times New Roman"/>
          <w:sz w:val="24"/>
          <w:szCs w:val="24"/>
        </w:rPr>
        <w:t xml:space="preserve">. Синус, косинус, тангенс, </w:t>
      </w:r>
      <w:r w:rsidRPr="003B7473">
        <w:rPr>
          <w:rFonts w:ascii="Times New Roman" w:hAnsi="Times New Roman" w:cs="Times New Roman"/>
          <w:i/>
          <w:sz w:val="24"/>
          <w:szCs w:val="24"/>
        </w:rPr>
        <w:t>котангенс</w:t>
      </w:r>
      <w:r w:rsidRPr="003B7473">
        <w:rPr>
          <w:rFonts w:ascii="Times New Roman" w:hAnsi="Times New Roman" w:cs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3B7473">
        <w:rPr>
          <w:rFonts w:ascii="Times New Roman" w:hAnsi="Times New Roman" w:cs="Times New Roman"/>
          <w:sz w:val="24"/>
          <w:szCs w:val="24"/>
        </w:rPr>
        <w:sym w:font="Symbol" w:char="F0B0"/>
      </w:r>
      <w:r w:rsidRPr="003B7473">
        <w:rPr>
          <w:rFonts w:ascii="Times New Roman" w:hAnsi="Times New Roman" w:cs="Times New Roman"/>
          <w:sz w:val="24"/>
          <w:szCs w:val="24"/>
        </w:rPr>
        <w:t>, 30</w:t>
      </w:r>
      <w:r w:rsidRPr="003B7473">
        <w:rPr>
          <w:rFonts w:ascii="Times New Roman" w:hAnsi="Times New Roman" w:cs="Times New Roman"/>
          <w:sz w:val="24"/>
          <w:szCs w:val="24"/>
        </w:rPr>
        <w:sym w:font="Symbol" w:char="F0B0"/>
      </w:r>
      <w:r w:rsidRPr="003B7473">
        <w:rPr>
          <w:rFonts w:ascii="Times New Roman" w:hAnsi="Times New Roman" w:cs="Times New Roman"/>
          <w:sz w:val="24"/>
          <w:szCs w:val="24"/>
        </w:rPr>
        <w:t>, 45</w:t>
      </w:r>
      <w:r w:rsidRPr="003B7473">
        <w:rPr>
          <w:rFonts w:ascii="Times New Roman" w:hAnsi="Times New Roman" w:cs="Times New Roman"/>
          <w:sz w:val="24"/>
          <w:szCs w:val="24"/>
        </w:rPr>
        <w:sym w:font="Symbol" w:char="F0B0"/>
      </w:r>
      <w:r w:rsidRPr="003B7473">
        <w:rPr>
          <w:rFonts w:ascii="Times New Roman" w:hAnsi="Times New Roman" w:cs="Times New Roman"/>
          <w:sz w:val="24"/>
          <w:szCs w:val="24"/>
        </w:rPr>
        <w:t>, 60</w:t>
      </w:r>
      <w:r w:rsidRPr="003B7473">
        <w:rPr>
          <w:rFonts w:ascii="Times New Roman" w:hAnsi="Times New Roman" w:cs="Times New Roman"/>
          <w:sz w:val="24"/>
          <w:szCs w:val="24"/>
        </w:rPr>
        <w:sym w:font="Symbol" w:char="F0B0"/>
      </w:r>
      <w:r w:rsidRPr="003B7473">
        <w:rPr>
          <w:rFonts w:ascii="Times New Roman" w:hAnsi="Times New Roman" w:cs="Times New Roman"/>
          <w:sz w:val="24"/>
          <w:szCs w:val="24"/>
        </w:rPr>
        <w:t>, 90</w:t>
      </w:r>
      <w:r w:rsidRPr="003B7473">
        <w:rPr>
          <w:rFonts w:ascii="Times New Roman" w:hAnsi="Times New Roman" w:cs="Times New Roman"/>
          <w:sz w:val="24"/>
          <w:szCs w:val="24"/>
        </w:rPr>
        <w:sym w:font="Symbol" w:char="F0B0"/>
      </w:r>
      <w:r w:rsidRPr="003B7473">
        <w:rPr>
          <w:rFonts w:ascii="Times New Roman" w:hAnsi="Times New Roman" w:cs="Times New Roman"/>
          <w:sz w:val="24"/>
          <w:szCs w:val="24"/>
        </w:rPr>
        <w:t>, 180</w:t>
      </w:r>
      <w:r w:rsidRPr="003B7473">
        <w:rPr>
          <w:rFonts w:ascii="Times New Roman" w:hAnsi="Times New Roman" w:cs="Times New Roman"/>
          <w:sz w:val="24"/>
          <w:szCs w:val="24"/>
        </w:rPr>
        <w:sym w:font="Symbol" w:char="F0B0"/>
      </w:r>
      <w:r w:rsidRPr="003B7473">
        <w:rPr>
          <w:rFonts w:ascii="Times New Roman" w:hAnsi="Times New Roman" w:cs="Times New Roman"/>
          <w:sz w:val="24"/>
          <w:szCs w:val="24"/>
        </w:rPr>
        <w:t>, 270</w:t>
      </w:r>
      <w:r w:rsidRPr="003B7473">
        <w:rPr>
          <w:rFonts w:ascii="Times New Roman" w:hAnsi="Times New Roman" w:cs="Times New Roman"/>
          <w:sz w:val="24"/>
          <w:szCs w:val="24"/>
        </w:rPr>
        <w:sym w:font="Symbol" w:char="F0B0"/>
      </w:r>
      <w:r w:rsidRPr="003B7473">
        <w:rPr>
          <w:rFonts w:ascii="Times New Roman" w:hAnsi="Times New Roman" w:cs="Times New Roman"/>
          <w:sz w:val="24"/>
          <w:szCs w:val="24"/>
        </w:rPr>
        <w:t>. (</w:t>
      </w:r>
      <w:r w:rsidRPr="003B7473">
        <w:rPr>
          <w:rFonts w:ascii="Times New Roman" w:hAnsi="Times New Roman" w:cs="Times New Roman"/>
          <w:position w:val="-28"/>
          <w:sz w:val="24"/>
          <w:szCs w:val="24"/>
        </w:rPr>
        <w:object w:dxaOrig="1460" w:dyaOrig="720">
          <v:shape id="_x0000_i1026" type="#_x0000_t75" style="width:73pt;height:36.5pt" o:ole="">
            <v:imagedata r:id="rId9" o:title=""/>
          </v:shape>
          <o:OLEObject Type="Embed" ProgID="Equation.DSMT4" ShapeID="_x0000_i1026" DrawAspect="Content" ObjectID="_1670837163" r:id="rId10"/>
        </w:object>
      </w:r>
      <w:r w:rsidRPr="003B7473">
        <w:rPr>
          <w:rFonts w:ascii="Times New Roman" w:hAnsi="Times New Roman" w:cs="Times New Roman"/>
          <w:sz w:val="24"/>
          <w:szCs w:val="24"/>
        </w:rPr>
        <w:t xml:space="preserve"> рад). </w:t>
      </w:r>
      <w:r w:rsidRPr="003B7473">
        <w:rPr>
          <w:rFonts w:ascii="Times New Roman" w:hAnsi="Times New Roman" w:cs="Times New Roman"/>
          <w:i/>
          <w:sz w:val="24"/>
          <w:szCs w:val="24"/>
        </w:rPr>
        <w:t>Формулы сложения тригонометрических функций, формулы приведения, формулы двойного аргумента</w:t>
      </w:r>
      <w:proofErr w:type="gramStart"/>
      <w:r w:rsidRPr="003B7473">
        <w:rPr>
          <w:rFonts w:ascii="Times New Roman" w:hAnsi="Times New Roman" w:cs="Times New Roman"/>
          <w:i/>
          <w:sz w:val="24"/>
          <w:szCs w:val="24"/>
        </w:rPr>
        <w:t>..</w:t>
      </w:r>
      <w:r w:rsidRPr="003B747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</w:p>
    <w:p w:rsidR="003B7473" w:rsidRPr="003B7473" w:rsidRDefault="003B7473" w:rsidP="00932E1B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3B7473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3B7473">
        <w:rPr>
          <w:rFonts w:ascii="Times New Roman" w:hAnsi="Times New Roman" w:cs="Times New Roman"/>
          <w:sz w:val="24"/>
          <w:szCs w:val="24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3B7473">
        <w:rPr>
          <w:rFonts w:ascii="Times New Roman" w:hAnsi="Times New Roman" w:cs="Times New Roman"/>
          <w:i/>
          <w:sz w:val="24"/>
          <w:szCs w:val="24"/>
        </w:rPr>
        <w:t>Сложные функции.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Тригонометрические функции </w:t>
      </w:r>
      <w:r w:rsidRPr="003B7473">
        <w:rPr>
          <w:rFonts w:ascii="Times New Roman" w:hAnsi="Times New Roman" w:cs="Times New Roman"/>
          <w:i/>
          <w:position w:val="-10"/>
          <w:sz w:val="24"/>
          <w:szCs w:val="24"/>
        </w:rPr>
        <w:object w:dxaOrig="2600" w:dyaOrig="320">
          <v:shape id="_x0000_i1027" type="#_x0000_t75" style="width:130.8pt;height:16.25pt" o:ole="">
            <v:imagedata r:id="rId11" o:title=""/>
          </v:shape>
          <o:OLEObject Type="Embed" ProgID="Equation.DSMT4" ShapeID="_x0000_i1027" DrawAspect="Content" ObjectID="_1670837164" r:id="rId12"/>
        </w:objec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Функция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3B7473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859" w:dyaOrig="300">
          <v:shape id="_x0000_i1028" type="#_x0000_t75" style="width:42.6pt;height:15.2pt" o:ole="">
            <v:imagedata r:id="rId13" o:title=""/>
          </v:shape>
          <o:OLEObject Type="Embed" ProgID="Equation.DSMT4" ShapeID="_x0000_i1028" DrawAspect="Content" ObjectID="_1670837165" r:id="rId14"/>
        </w:objec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Арккосинус, арксинус, арктангенс числа. 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Арккотангенс числа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Логарифм числа, свойства логарифма. Десятичный логарифм. 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Число е. Натуральный логарифм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Метод интервалов для решения неравенств. 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lastRenderedPageBreak/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заимно обратные функции. Графики взаимно обратных функций.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я, системы уравнений с параметром.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авила дифференцирования.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остроение графиков функций с помощью производных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именение производной при решении задач.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ервообразная. </w:t>
      </w:r>
      <w:proofErr w:type="gramStart"/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ервообразные</w:t>
      </w:r>
      <w:proofErr w:type="gramEnd"/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элементарных функций. Площадь криволинейной трапеции. Формула Ньютона-Лейбница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3B7473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пределенный интеграл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3B7473" w:rsidRPr="003B7473" w:rsidRDefault="003B7473" w:rsidP="00932E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B7473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>Повторение.</w:t>
      </w:r>
      <w:r w:rsidRPr="003B74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B7473">
        <w:rPr>
          <w:rFonts w:ascii="Times New Roman" w:hAnsi="Times New Roman" w:cs="Times New Roman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3B7473">
        <w:rPr>
          <w:rFonts w:ascii="Times New Roman" w:hAnsi="Times New Roman" w:cs="Times New Roman"/>
          <w:sz w:val="24"/>
          <w:szCs w:val="24"/>
        </w:rPr>
        <w:t>контрпримеров</w:t>
      </w:r>
      <w:proofErr w:type="spellEnd"/>
      <w:r w:rsidRPr="003B7473">
        <w:rPr>
          <w:rFonts w:ascii="Times New Roman" w:hAnsi="Times New Roman" w:cs="Times New Roman"/>
          <w:sz w:val="24"/>
          <w:szCs w:val="24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3B7473">
        <w:rPr>
          <w:rFonts w:ascii="Times New Roman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 xml:space="preserve">Наглядная стереометрия. Фигуры и их изображения (куб, пирамида, призма). </w:t>
      </w:r>
      <w:r w:rsidRPr="003B7473">
        <w:rPr>
          <w:rFonts w:ascii="Times New Roman" w:hAnsi="Times New Roman" w:cs="Times New Roman"/>
          <w:i/>
          <w:sz w:val="24"/>
          <w:szCs w:val="24"/>
        </w:rPr>
        <w:t>Основные понятия стереометрии и их свойства.</w:t>
      </w:r>
      <w:r w:rsidRPr="003B7473">
        <w:rPr>
          <w:rFonts w:ascii="Times New Roman" w:hAnsi="Times New Roman" w:cs="Times New Roman"/>
          <w:sz w:val="24"/>
          <w:szCs w:val="24"/>
        </w:rPr>
        <w:t xml:space="preserve"> Сечения куба и тетраэдра.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 xml:space="preserve">Расстояния между фигурами в пространстве. 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lastRenderedPageBreak/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7473">
        <w:rPr>
          <w:rFonts w:ascii="Times New Roman" w:hAnsi="Times New Roman" w:cs="Times New Roman"/>
          <w:i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i/>
          <w:sz w:val="24"/>
          <w:szCs w:val="24"/>
        </w:rPr>
        <w:t xml:space="preserve">Простейшие комбинации многогранников и тел вращения между собой. 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одобные тела в пространстве. 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>Соотношения между площадями поверхностей и объемами подобных тел.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3B7473" w:rsidRPr="003B7473" w:rsidRDefault="003B7473" w:rsidP="00932E1B">
      <w:pPr>
        <w:ind w:firstLine="708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B7473" w:rsidRPr="003B7473" w:rsidRDefault="003B7473" w:rsidP="00932E1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B7473">
        <w:rPr>
          <w:rFonts w:ascii="Times New Roman" w:hAnsi="Times New Roman" w:cs="Times New Roman"/>
          <w:b/>
          <w:sz w:val="24"/>
          <w:szCs w:val="24"/>
        </w:rPr>
        <w:t>Вероятность и статистика. Работа с данными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sz w:val="24"/>
          <w:szCs w:val="24"/>
        </w:rPr>
      </w:pPr>
      <w:r w:rsidRPr="003B7473">
        <w:rPr>
          <w:rFonts w:ascii="Times New Roman" w:hAnsi="Times New Roman" w:cs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3B7473">
        <w:rPr>
          <w:rFonts w:ascii="Times New Roman" w:hAnsi="Times New Roman" w:cs="Times New Roman"/>
          <w:i/>
          <w:sz w:val="24"/>
          <w:szCs w:val="24"/>
        </w:rPr>
        <w:t>дисперсии</w:t>
      </w:r>
      <w:r w:rsidRPr="003B7473">
        <w:rPr>
          <w:rFonts w:ascii="Times New Roman" w:hAnsi="Times New Roman" w:cs="Times New Roman"/>
          <w:sz w:val="24"/>
          <w:szCs w:val="24"/>
        </w:rPr>
        <w:t xml:space="preserve">. </w:t>
      </w:r>
      <w:r w:rsidRPr="003B7473">
        <w:rPr>
          <w:rFonts w:ascii="Times New Roman" w:hAnsi="Times New Roman" w:cs="Times New Roman"/>
          <w:i/>
          <w:sz w:val="24"/>
          <w:szCs w:val="24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3B7473">
        <w:rPr>
          <w:rFonts w:ascii="Times New Roman" w:hAnsi="Times New Roman" w:cs="Times New Roman"/>
          <w:sz w:val="24"/>
          <w:szCs w:val="24"/>
        </w:rPr>
        <w:t xml:space="preserve"> </w:t>
      </w:r>
      <w:r w:rsidRPr="003B7473">
        <w:rPr>
          <w:rFonts w:ascii="Times New Roman" w:hAnsi="Times New Roman" w:cs="Times New Roman"/>
          <w:i/>
          <w:sz w:val="24"/>
          <w:szCs w:val="24"/>
        </w:rPr>
        <w:t>Решение задач с применением диаграмм Эйлера, дерева вероятностей, формулы Бернулли.</w:t>
      </w:r>
      <w:r w:rsidRPr="003B747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словная вероятность.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равило умножения вероятностей. Формула полной вероятности. 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lastRenderedPageBreak/>
        <w:t>Дискретные случайные величины и распределения.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Независимые случайные величины. Распределение суммы и произведения независимых случайных величин.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лучайной величины.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3B7473">
        <w:rPr>
          <w:rFonts w:ascii="Times New Roman" w:hAnsi="Times New Roman" w:cs="Times New Roman"/>
          <w:i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3B7473">
        <w:rPr>
          <w:rFonts w:ascii="Times New Roman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3B7473">
        <w:rPr>
          <w:rFonts w:ascii="Times New Roman" w:hAnsi="Times New Roman" w:cs="Times New Roman"/>
          <w:i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3B7473" w:rsidRPr="003B7473" w:rsidRDefault="003B7473" w:rsidP="00932E1B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3B7473">
        <w:rPr>
          <w:rFonts w:ascii="Times New Roman" w:hAnsi="Times New Roman" w:cs="Times New Roman"/>
          <w:i/>
          <w:sz w:val="24"/>
          <w:szCs w:val="24"/>
        </w:rPr>
        <w:t>Неравенство Чебышева. Теорема Бернулли</w:t>
      </w:r>
      <w:r w:rsidRPr="003B7473">
        <w:rPr>
          <w:rFonts w:ascii="Times New Roman" w:hAnsi="Times New Roman" w:cs="Times New Roman"/>
          <w:sz w:val="24"/>
          <w:szCs w:val="24"/>
        </w:rPr>
        <w:t xml:space="preserve">. </w:t>
      </w:r>
      <w:r w:rsidRPr="003B7473">
        <w:rPr>
          <w:rFonts w:ascii="Times New Roman" w:hAnsi="Times New Roman" w:cs="Times New Roman"/>
          <w:i/>
          <w:sz w:val="24"/>
          <w:szCs w:val="24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3B7473" w:rsidRDefault="003B7473" w:rsidP="00932E1B">
      <w:pPr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B7473">
        <w:rPr>
          <w:rFonts w:ascii="Times New Roman" w:hAnsi="Times New Roman" w:cs="Times New Roman"/>
          <w:i/>
          <w:sz w:val="24"/>
          <w:szCs w:val="24"/>
        </w:rPr>
        <w:t>Ковариация двух случайных величин. Понятие о коэффициенте корреляции.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Совместные наблюдения двух случайных величин.</w:t>
      </w:r>
      <w:r w:rsidRPr="003B747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3B747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Выборочный коэффициент корреляции. </w:t>
      </w:r>
    </w:p>
    <w:p w:rsidR="003B7473" w:rsidRDefault="003B7473" w:rsidP="003B7473">
      <w:pPr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i/>
          <w:color w:val="000000"/>
          <w:sz w:val="24"/>
          <w:szCs w:val="24"/>
        </w:rPr>
        <w:t>АЛГЕБРА И НАЧАЛА АНАЛИЗА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7905"/>
        <w:gridCol w:w="1106"/>
      </w:tblGrid>
      <w:tr w:rsidR="00E7179F" w:rsidTr="00E7179F">
        <w:tc>
          <w:tcPr>
            <w:tcW w:w="7905" w:type="dxa"/>
          </w:tcPr>
          <w:p w:rsidR="00E7179F" w:rsidRPr="00E7179F" w:rsidRDefault="00E7179F" w:rsidP="003B7473">
            <w:pP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E7179F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ема</w:t>
            </w:r>
          </w:p>
        </w:tc>
        <w:tc>
          <w:tcPr>
            <w:tcW w:w="1106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Кол-во</w:t>
            </w:r>
          </w:p>
          <w:p w:rsidR="00E7179F" w:rsidRDefault="00E7179F" w:rsidP="003B7473">
            <w:pPr>
              <w:rPr>
                <w:rFonts w:ascii="Times New Roman" w:hAnsi="Times New Roman" w:cs="Times New Roman"/>
                <w:bCs/>
                <w:i/>
                <w:color w:val="000000"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часов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Глава 1. Числовые функции</w:t>
            </w:r>
          </w:p>
        </w:tc>
        <w:tc>
          <w:tcPr>
            <w:tcW w:w="1106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Глава 2. Тригонометрические функции</w:t>
            </w:r>
          </w:p>
        </w:tc>
        <w:tc>
          <w:tcPr>
            <w:tcW w:w="1106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Глава 3. Тригонометрические уравнения</w:t>
            </w:r>
          </w:p>
        </w:tc>
        <w:tc>
          <w:tcPr>
            <w:tcW w:w="1106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Глава 4. Преобразование тригонометрических выражений</w:t>
            </w:r>
          </w:p>
        </w:tc>
        <w:tc>
          <w:tcPr>
            <w:tcW w:w="1106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Глава 5</w:t>
            </w: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.  Производная</w:t>
            </w:r>
          </w:p>
        </w:tc>
        <w:tc>
          <w:tcPr>
            <w:tcW w:w="1106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Глава 6. Степени и корни. Степенные функции </w:t>
            </w:r>
          </w:p>
        </w:tc>
        <w:tc>
          <w:tcPr>
            <w:tcW w:w="1106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19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Глава 7. Показательная и логарифмическая функции</w:t>
            </w:r>
            <w:r w:rsidRPr="003B7473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1106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31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Глава 8. </w:t>
            </w:r>
            <w:proofErr w:type="gramStart"/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Первообразная</w:t>
            </w:r>
            <w:proofErr w:type="gramEnd"/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и интеграл </w:t>
            </w:r>
          </w:p>
        </w:tc>
        <w:tc>
          <w:tcPr>
            <w:tcW w:w="1106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8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Глава 9. Элементы математической статистики, комбинаторики и теории вероятностей </w:t>
            </w:r>
          </w:p>
        </w:tc>
        <w:tc>
          <w:tcPr>
            <w:tcW w:w="1106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20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П</w:t>
            </w:r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овторение </w:t>
            </w:r>
          </w:p>
        </w:tc>
        <w:tc>
          <w:tcPr>
            <w:tcW w:w="1106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58</w:t>
            </w:r>
          </w:p>
        </w:tc>
      </w:tr>
    </w:tbl>
    <w:p w:rsidR="00E7179F" w:rsidRDefault="00E7179F" w:rsidP="003B7473">
      <w:pPr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3B7473" w:rsidRDefault="003B7473" w:rsidP="003B7473">
      <w:pPr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i/>
          <w:color w:val="000000"/>
          <w:sz w:val="24"/>
          <w:szCs w:val="24"/>
        </w:rPr>
        <w:t>ГЕОМЕТРИЯ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7905"/>
        <w:gridCol w:w="1106"/>
      </w:tblGrid>
      <w:tr w:rsidR="00E7179F" w:rsidTr="00E7179F">
        <w:tc>
          <w:tcPr>
            <w:tcW w:w="7905" w:type="dxa"/>
          </w:tcPr>
          <w:p w:rsidR="00E7179F" w:rsidRPr="00E7179F" w:rsidRDefault="00E7179F" w:rsidP="003B7473">
            <w:pP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ема</w:t>
            </w:r>
          </w:p>
        </w:tc>
        <w:tc>
          <w:tcPr>
            <w:tcW w:w="1106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Кол-во</w:t>
            </w:r>
          </w:p>
          <w:p w:rsidR="00E7179F" w:rsidRDefault="00E7179F" w:rsidP="003B7473">
            <w:pPr>
              <w:rPr>
                <w:rFonts w:ascii="Times New Roman" w:hAnsi="Times New Roman" w:cs="Times New Roman"/>
                <w:bCs/>
                <w:i/>
                <w:color w:val="000000"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часов</w:t>
            </w:r>
          </w:p>
        </w:tc>
      </w:tr>
      <w:tr w:rsidR="00E7179F" w:rsidRPr="003B7473" w:rsidTr="00E7179F">
        <w:tc>
          <w:tcPr>
            <w:tcW w:w="7905" w:type="dxa"/>
          </w:tcPr>
          <w:p w:rsidR="00E7179F" w:rsidRPr="003B7473" w:rsidRDefault="00E7179F" w:rsidP="003B7473">
            <w:pP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3B7473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Введение. Предмет стереометрии</w:t>
            </w:r>
          </w:p>
        </w:tc>
        <w:tc>
          <w:tcPr>
            <w:tcW w:w="1106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E7179F" w:rsidRPr="003B7473" w:rsidTr="00E7179F">
        <w:tc>
          <w:tcPr>
            <w:tcW w:w="7905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I</w:t>
            </w:r>
            <w:r w:rsidRPr="003B747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глава. Параллельность прямых и плоскостей</w:t>
            </w:r>
          </w:p>
        </w:tc>
        <w:tc>
          <w:tcPr>
            <w:tcW w:w="1106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II</w:t>
            </w:r>
            <w:r w:rsidRPr="003B747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глава. Перпендикулярность прямых и плоскостей</w:t>
            </w:r>
          </w:p>
        </w:tc>
        <w:tc>
          <w:tcPr>
            <w:tcW w:w="1106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6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III</w:t>
            </w:r>
            <w:r w:rsidRPr="003B747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глава. Многогранники</w:t>
            </w:r>
          </w:p>
        </w:tc>
        <w:tc>
          <w:tcPr>
            <w:tcW w:w="1106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3B747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IV</w:t>
            </w:r>
            <w:r w:rsidRPr="003B747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глава.  Векторы в пространстве</w:t>
            </w:r>
          </w:p>
        </w:tc>
        <w:tc>
          <w:tcPr>
            <w:tcW w:w="1106" w:type="dxa"/>
          </w:tcPr>
          <w:p w:rsidR="00E7179F" w:rsidRDefault="00E7179F" w:rsidP="003B7473">
            <w:pPr>
              <w:rPr>
                <w:rFonts w:ascii="Times New Roman" w:hAnsi="Times New Roman" w:cs="Times New Roman"/>
                <w:bCs/>
                <w:i/>
                <w:color w:val="000000"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en-US"/>
              </w:rPr>
              <w:t>V</w:t>
            </w:r>
            <w:r w:rsidRPr="003B7473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глава. Метод координат в пространстве </w:t>
            </w:r>
          </w:p>
        </w:tc>
        <w:tc>
          <w:tcPr>
            <w:tcW w:w="1106" w:type="dxa"/>
          </w:tcPr>
          <w:p w:rsidR="00E7179F" w:rsidRPr="00DA764C" w:rsidRDefault="00E7179F" w:rsidP="0065206F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DA764C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15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en-US"/>
              </w:rPr>
              <w:t>VI</w:t>
            </w:r>
            <w:r w:rsidRPr="003B7473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глава. Цилиндр, конус, шар </w:t>
            </w:r>
          </w:p>
        </w:tc>
        <w:tc>
          <w:tcPr>
            <w:tcW w:w="1106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17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en-US"/>
              </w:rPr>
              <w:t>VII</w:t>
            </w:r>
            <w:r w:rsidRPr="003B7473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глава. Объёмы тел </w:t>
            </w:r>
          </w:p>
        </w:tc>
        <w:tc>
          <w:tcPr>
            <w:tcW w:w="1106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14</w:t>
            </w:r>
          </w:p>
        </w:tc>
      </w:tr>
      <w:tr w:rsidR="00E7179F" w:rsidTr="00E7179F">
        <w:tc>
          <w:tcPr>
            <w:tcW w:w="7905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en-US"/>
              </w:rPr>
              <w:t>VII</w:t>
            </w:r>
            <w:r w:rsidRPr="003B7473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глава. Объёмы тел </w:t>
            </w:r>
          </w:p>
        </w:tc>
        <w:tc>
          <w:tcPr>
            <w:tcW w:w="1106" w:type="dxa"/>
          </w:tcPr>
          <w:p w:rsidR="00E7179F" w:rsidRPr="003B7473" w:rsidRDefault="00E7179F" w:rsidP="0065206F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3B747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8</w:t>
            </w:r>
          </w:p>
        </w:tc>
      </w:tr>
    </w:tbl>
    <w:p w:rsidR="003B7473" w:rsidRPr="003B7473" w:rsidRDefault="003B7473" w:rsidP="003B7473">
      <w:pPr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:rsidR="00E7179F" w:rsidRDefault="00E7179F" w:rsidP="003A0EB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E717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664106C"/>
    <w:multiLevelType w:val="hybridMultilevel"/>
    <w:tmpl w:val="F21010B0"/>
    <w:lvl w:ilvl="0" w:tplc="81AC0A6E">
      <w:start w:val="1"/>
      <w:numFmt w:val="bullet"/>
      <w:pStyle w:val="a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DD22C07"/>
    <w:multiLevelType w:val="hybridMultilevel"/>
    <w:tmpl w:val="F6360F56"/>
    <w:lvl w:ilvl="0" w:tplc="B4F47066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2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9"/>
  </w:num>
  <w:num w:numId="3">
    <w:abstractNumId w:val="3"/>
  </w:num>
  <w:num w:numId="4">
    <w:abstractNumId w:val="11"/>
  </w:num>
  <w:num w:numId="5">
    <w:abstractNumId w:val="8"/>
  </w:num>
  <w:num w:numId="6">
    <w:abstractNumId w:val="13"/>
  </w:num>
  <w:num w:numId="7">
    <w:abstractNumId w:val="14"/>
  </w:num>
  <w:num w:numId="8">
    <w:abstractNumId w:val="10"/>
  </w:num>
  <w:num w:numId="9">
    <w:abstractNumId w:val="7"/>
  </w:num>
  <w:num w:numId="10">
    <w:abstractNumId w:val="1"/>
  </w:num>
  <w:num w:numId="11">
    <w:abstractNumId w:val="6"/>
  </w:num>
  <w:num w:numId="12">
    <w:abstractNumId w:val="0"/>
  </w:num>
  <w:num w:numId="13">
    <w:abstractNumId w:val="2"/>
  </w:num>
  <w:num w:numId="14">
    <w:abstractNumId w:val="4"/>
  </w:num>
  <w:num w:numId="15">
    <w:abstractNumId w:val="15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3E61"/>
    <w:rsid w:val="00097B8D"/>
    <w:rsid w:val="000A4270"/>
    <w:rsid w:val="000B2CC5"/>
    <w:rsid w:val="000E67BD"/>
    <w:rsid w:val="00186DFB"/>
    <w:rsid w:val="001B4BA3"/>
    <w:rsid w:val="00236A7D"/>
    <w:rsid w:val="00275863"/>
    <w:rsid w:val="002A2382"/>
    <w:rsid w:val="002C3997"/>
    <w:rsid w:val="002F0975"/>
    <w:rsid w:val="002F5073"/>
    <w:rsid w:val="003A0EB5"/>
    <w:rsid w:val="003A612A"/>
    <w:rsid w:val="003B7473"/>
    <w:rsid w:val="0049065B"/>
    <w:rsid w:val="004D2BC8"/>
    <w:rsid w:val="004E0328"/>
    <w:rsid w:val="00511760"/>
    <w:rsid w:val="00546C7E"/>
    <w:rsid w:val="006032A0"/>
    <w:rsid w:val="006D3292"/>
    <w:rsid w:val="006E025A"/>
    <w:rsid w:val="00701938"/>
    <w:rsid w:val="007415DA"/>
    <w:rsid w:val="00753E61"/>
    <w:rsid w:val="007A1B6D"/>
    <w:rsid w:val="007D68ED"/>
    <w:rsid w:val="007E77CB"/>
    <w:rsid w:val="00852C37"/>
    <w:rsid w:val="00932E1B"/>
    <w:rsid w:val="009806DE"/>
    <w:rsid w:val="00A37FDA"/>
    <w:rsid w:val="00A55D54"/>
    <w:rsid w:val="00A63709"/>
    <w:rsid w:val="00AC006F"/>
    <w:rsid w:val="00AF40B3"/>
    <w:rsid w:val="00B70FE7"/>
    <w:rsid w:val="00C7745F"/>
    <w:rsid w:val="00CB16FA"/>
    <w:rsid w:val="00CD327B"/>
    <w:rsid w:val="00CE0F48"/>
    <w:rsid w:val="00CE1EB8"/>
    <w:rsid w:val="00CE408D"/>
    <w:rsid w:val="00D06C67"/>
    <w:rsid w:val="00D23B62"/>
    <w:rsid w:val="00DA764C"/>
    <w:rsid w:val="00DB3A65"/>
    <w:rsid w:val="00E01BC2"/>
    <w:rsid w:val="00E7179F"/>
    <w:rsid w:val="00EC46CB"/>
    <w:rsid w:val="00F1666D"/>
    <w:rsid w:val="00F3113C"/>
    <w:rsid w:val="00F85C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">
    <w:name w:val="Перечень"/>
    <w:basedOn w:val="a1"/>
    <w:next w:val="a1"/>
    <w:link w:val="a5"/>
    <w:qFormat/>
    <w:rsid w:val="00C7745F"/>
    <w:pPr>
      <w:numPr>
        <w:numId w:val="1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character" w:customStyle="1" w:styleId="a5">
    <w:name w:val="Перечень Знак"/>
    <w:link w:val="a"/>
    <w:rsid w:val="00C7745F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styleId="a6">
    <w:name w:val="List Paragraph"/>
    <w:basedOn w:val="a1"/>
    <w:uiPriority w:val="34"/>
    <w:qFormat/>
    <w:rsid w:val="00C7745F"/>
    <w:pPr>
      <w:ind w:left="720"/>
      <w:contextualSpacing/>
    </w:pPr>
  </w:style>
  <w:style w:type="paragraph" w:customStyle="1" w:styleId="a0">
    <w:name w:val="Перечисление"/>
    <w:basedOn w:val="a1"/>
    <w:uiPriority w:val="99"/>
    <w:qFormat/>
    <w:rsid w:val="002C3997"/>
    <w:pPr>
      <w:numPr>
        <w:numId w:val="5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paragraph" w:styleId="a7">
    <w:name w:val="Balloon Text"/>
    <w:basedOn w:val="a1"/>
    <w:link w:val="a8"/>
    <w:uiPriority w:val="99"/>
    <w:semiHidden/>
    <w:unhideWhenUsed/>
    <w:rsid w:val="001B4B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2"/>
    <w:link w:val="a7"/>
    <w:uiPriority w:val="99"/>
    <w:semiHidden/>
    <w:rsid w:val="001B4BA3"/>
    <w:rPr>
      <w:rFonts w:ascii="Tahoma" w:hAnsi="Tahoma" w:cs="Tahoma"/>
      <w:sz w:val="16"/>
      <w:szCs w:val="16"/>
    </w:rPr>
  </w:style>
  <w:style w:type="character" w:styleId="a9">
    <w:name w:val="Placeholder Text"/>
    <w:basedOn w:val="a2"/>
    <w:uiPriority w:val="99"/>
    <w:semiHidden/>
    <w:rsid w:val="000A4270"/>
    <w:rPr>
      <w:color w:val="808080"/>
    </w:rPr>
  </w:style>
  <w:style w:type="table" w:styleId="aa">
    <w:name w:val="Table Grid"/>
    <w:basedOn w:val="a3"/>
    <w:uiPriority w:val="59"/>
    <w:rsid w:val="003B74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">
    <w:name w:val="Перечень"/>
    <w:basedOn w:val="a1"/>
    <w:next w:val="a1"/>
    <w:link w:val="a5"/>
    <w:qFormat/>
    <w:rsid w:val="00C7745F"/>
    <w:pPr>
      <w:numPr>
        <w:numId w:val="1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character" w:customStyle="1" w:styleId="a5">
    <w:name w:val="Перечень Знак"/>
    <w:link w:val="a"/>
    <w:rsid w:val="00C7745F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styleId="a6">
    <w:name w:val="List Paragraph"/>
    <w:basedOn w:val="a1"/>
    <w:uiPriority w:val="34"/>
    <w:qFormat/>
    <w:rsid w:val="00C7745F"/>
    <w:pPr>
      <w:ind w:left="720"/>
      <w:contextualSpacing/>
    </w:pPr>
  </w:style>
  <w:style w:type="paragraph" w:customStyle="1" w:styleId="a0">
    <w:name w:val="Перечисление"/>
    <w:basedOn w:val="a1"/>
    <w:uiPriority w:val="99"/>
    <w:qFormat/>
    <w:rsid w:val="002C3997"/>
    <w:pPr>
      <w:numPr>
        <w:numId w:val="5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paragraph" w:styleId="a7">
    <w:name w:val="Balloon Text"/>
    <w:basedOn w:val="a1"/>
    <w:link w:val="a8"/>
    <w:uiPriority w:val="99"/>
    <w:semiHidden/>
    <w:unhideWhenUsed/>
    <w:rsid w:val="001B4B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2"/>
    <w:link w:val="a7"/>
    <w:uiPriority w:val="99"/>
    <w:semiHidden/>
    <w:rsid w:val="001B4BA3"/>
    <w:rPr>
      <w:rFonts w:ascii="Tahoma" w:hAnsi="Tahoma" w:cs="Tahoma"/>
      <w:sz w:val="16"/>
      <w:szCs w:val="16"/>
    </w:rPr>
  </w:style>
  <w:style w:type="character" w:styleId="a9">
    <w:name w:val="Placeholder Text"/>
    <w:basedOn w:val="a2"/>
    <w:uiPriority w:val="99"/>
    <w:semiHidden/>
    <w:rsid w:val="000A4270"/>
    <w:rPr>
      <w:color w:val="808080"/>
    </w:rPr>
  </w:style>
  <w:style w:type="table" w:styleId="aa">
    <w:name w:val="Table Grid"/>
    <w:basedOn w:val="a3"/>
    <w:uiPriority w:val="59"/>
    <w:rsid w:val="003B74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501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27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53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77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8E13C6-882C-4AF1-9BB6-BBD1177F54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3</TotalTime>
  <Pages>20</Pages>
  <Words>5152</Words>
  <Characters>29369</Characters>
  <Application>Microsoft Office Word</Application>
  <DocSecurity>0</DocSecurity>
  <Lines>244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Пользователь Windows</dc:creator>
  <cp:lastModifiedBy>Учитель</cp:lastModifiedBy>
  <cp:revision>15</cp:revision>
  <dcterms:created xsi:type="dcterms:W3CDTF">2020-10-04T19:06:00Z</dcterms:created>
  <dcterms:modified xsi:type="dcterms:W3CDTF">2020-12-30T09:37:00Z</dcterms:modified>
</cp:coreProperties>
</file>